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44A0" w:rsidRPr="00261FB9" w:rsidRDefault="00F416B7" w:rsidP="007976AE">
      <w:pPr>
        <w:pStyle w:val="Bibliography"/>
        <w:spacing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fldChar w:fldCharType="begin"/>
      </w:r>
      <w:r>
        <w:instrText xml:space="preserve"> HYPERLINK "http://www.cpalms.org/Standards/PublicPreviewBenchmark5627.aspx" </w:instrText>
      </w:r>
      <w:r>
        <w:fldChar w:fldCharType="separate"/>
      </w:r>
      <w:r w:rsidR="00D144A0" w:rsidRPr="00261FB9">
        <w:rPr>
          <w:rStyle w:val="Hyperlink"/>
          <w:rFonts w:ascii="Times New Roman" w:eastAsia="Times New Roman" w:hAnsi="Times New Roman" w:cs="Times New Roman"/>
          <w:b/>
          <w:bCs/>
          <w:sz w:val="24"/>
          <w:szCs w:val="24"/>
        </w:rPr>
        <w:t>MACC.912.G-GPE.1.1:</w:t>
      </w:r>
      <w:r>
        <w:rPr>
          <w:rStyle w:val="Hyperlink"/>
          <w:rFonts w:ascii="Times New Roman" w:eastAsia="Times New Roman" w:hAnsi="Times New Roman" w:cs="Times New Roman"/>
          <w:b/>
          <w:bCs/>
          <w:sz w:val="24"/>
          <w:szCs w:val="24"/>
        </w:rPr>
        <w:fldChar w:fldCharType="end"/>
      </w:r>
      <w:r w:rsidR="00D144A0" w:rsidRPr="00261FB9">
        <w:rPr>
          <w:rStyle w:val="Hyperlink"/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="00D144A0" w:rsidRPr="00261FB9">
        <w:rPr>
          <w:rFonts w:ascii="Times New Roman" w:eastAsia="Times New Roman" w:hAnsi="Times New Roman" w:cs="Times New Roman"/>
          <w:sz w:val="24"/>
          <w:szCs w:val="24"/>
        </w:rPr>
        <w:t>Derive the equation of a circle of given center and radius using the Pythagorean Theorem; complete the square to find the center and radius of a circle given by an equation.</w:t>
      </w:r>
    </w:p>
    <w:p w:rsidR="002578DF" w:rsidRPr="00D77D20" w:rsidRDefault="002578DF" w:rsidP="002578DF">
      <w:pPr>
        <w:spacing w:line="240" w:lineRule="auto"/>
        <w:contextualSpacing/>
      </w:pPr>
      <w:r>
        <w:t xml:space="preserve">1. </w:t>
      </w:r>
      <w:r w:rsidR="007B3EC1">
        <w:t xml:space="preserve">Review:  </w:t>
      </w:r>
      <w:r w:rsidRPr="00D77D20">
        <w:t xml:space="preserve">Identify the center and radius of the circles </w:t>
      </w:r>
      <w:r>
        <w:t>with the given equations</w:t>
      </w:r>
      <w:r w:rsidRPr="00D77D20">
        <w:t xml:space="preserve">.  </w:t>
      </w:r>
    </w:p>
    <w:p w:rsidR="002578DF" w:rsidRDefault="002578DF" w:rsidP="002578DF">
      <w:pPr>
        <w:spacing w:line="360" w:lineRule="auto"/>
        <w:contextualSpacing/>
      </w:pPr>
      <w:r>
        <w:t xml:space="preserve">A.  </w:t>
      </w:r>
      <w:r w:rsidRPr="00E31C2A">
        <w:rPr>
          <w:position w:val="-10"/>
        </w:rPr>
        <w:object w:dxaOrig="2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6pt;height:18.15pt" o:ole="">
            <v:imagedata r:id="rId8" o:title=""/>
          </v:shape>
          <o:OLEObject Type="Embed" ProgID="Equation.DSMT4" ShapeID="_x0000_i1025" DrawAspect="Content" ObjectID="_1452082300" r:id="rId9"/>
        </w:object>
      </w:r>
      <w:r>
        <w:tab/>
        <w:t xml:space="preserve">        B.  </w:t>
      </w:r>
      <w:r w:rsidR="00F85EDE" w:rsidRPr="00E31C2A">
        <w:rPr>
          <w:position w:val="-10"/>
        </w:rPr>
        <w:object w:dxaOrig="1280" w:dyaOrig="360">
          <v:shape id="_x0000_i1026" type="#_x0000_t75" style="width:63.85pt;height:18.15pt" o:ole="">
            <v:imagedata r:id="rId10" o:title=""/>
          </v:shape>
          <o:OLEObject Type="Embed" ProgID="Equation.DSMT4" ShapeID="_x0000_i1026" DrawAspect="Content" ObjectID="_1452082301" r:id="rId11"/>
        </w:object>
      </w:r>
      <w:r>
        <w:tab/>
        <w:t xml:space="preserve">  </w:t>
      </w:r>
      <w:r w:rsidR="00F85EDE">
        <w:tab/>
      </w:r>
      <w:r>
        <w:t xml:space="preserve">C.  </w:t>
      </w:r>
      <w:r w:rsidR="00F85EDE" w:rsidRPr="00E31C2A">
        <w:rPr>
          <w:position w:val="-10"/>
        </w:rPr>
        <w:object w:dxaOrig="2220" w:dyaOrig="360">
          <v:shape id="_x0000_i1027" type="#_x0000_t75" style="width:110.8pt;height:18.15pt" o:ole="">
            <v:imagedata r:id="rId12" o:title=""/>
          </v:shape>
          <o:OLEObject Type="Embed" ProgID="Equation.DSMT4" ShapeID="_x0000_i1027" DrawAspect="Content" ObjectID="_1452082302" r:id="rId13"/>
        </w:object>
      </w:r>
    </w:p>
    <w:p w:rsidR="00F85EDE" w:rsidRDefault="00F85EDE" w:rsidP="00F85EDE">
      <w:pPr>
        <w:spacing w:line="360" w:lineRule="auto"/>
        <w:contextualSpacing/>
      </w:pPr>
      <w:r>
        <w:t>Center:  ___________</w:t>
      </w:r>
      <w:r>
        <w:tab/>
      </w:r>
      <w:r>
        <w:tab/>
        <w:t xml:space="preserve">       Center:  ___________</w:t>
      </w:r>
      <w:r>
        <w:tab/>
      </w:r>
      <w:r>
        <w:tab/>
        <w:t>Center:  ___________</w:t>
      </w:r>
    </w:p>
    <w:p w:rsidR="00F85EDE" w:rsidRDefault="00F85EDE" w:rsidP="00F85EDE">
      <w:pPr>
        <w:spacing w:line="360" w:lineRule="auto"/>
        <w:contextualSpacing/>
      </w:pPr>
      <w:r>
        <w:t>Radius:  ___________</w:t>
      </w:r>
      <w:r>
        <w:tab/>
        <w:t xml:space="preserve">       Radius:  ___________</w:t>
      </w:r>
      <w:r>
        <w:tab/>
      </w:r>
      <w:r>
        <w:tab/>
        <w:t>Radius:  ___________</w:t>
      </w:r>
    </w:p>
    <w:p w:rsidR="00346C74" w:rsidRDefault="00346C74" w:rsidP="00851694">
      <w:pPr>
        <w:spacing w:line="240" w:lineRule="auto"/>
        <w:contextualSpacing/>
        <w:rPr>
          <w:u w:val="single"/>
        </w:rPr>
      </w:pPr>
    </w:p>
    <w:p w:rsidR="00346C74" w:rsidRPr="007B3EC1" w:rsidRDefault="00FF61C3" w:rsidP="00851694">
      <w:pPr>
        <w:spacing w:line="240" w:lineRule="auto"/>
        <w:contextualSpacing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214E539" wp14:editId="46AA836A">
                <wp:simplePos x="0" y="0"/>
                <wp:positionH relativeFrom="column">
                  <wp:posOffset>3940175</wp:posOffset>
                </wp:positionH>
                <wp:positionV relativeFrom="paragraph">
                  <wp:posOffset>126061</wp:posOffset>
                </wp:positionV>
                <wp:extent cx="2488565" cy="3562184"/>
                <wp:effectExtent l="0" t="0" r="0" b="635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8565" cy="356218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B3EC1" w:rsidRDefault="00FF61C3">
                            <w:r>
                              <w:t xml:space="preserve">Make a right triangle with </w:t>
                            </w:r>
                            <w:proofErr w:type="gramStart"/>
                            <w:r>
                              <w:t xml:space="preserve">hypotenuse  </w:t>
                            </w:r>
                            <w:r w:rsidRPr="00FF61C3">
                              <w:rPr>
                                <w:i/>
                              </w:rPr>
                              <w:t>r</w:t>
                            </w:r>
                            <w:proofErr w:type="gramEnd"/>
                            <w:r>
                              <w:t xml:space="preserve"> by drawing a horizontal line segment from (</w:t>
                            </w:r>
                            <w:proofErr w:type="spellStart"/>
                            <w:r w:rsidRPr="00FF61C3">
                              <w:rPr>
                                <w:i/>
                              </w:rPr>
                              <w:t>h</w:t>
                            </w:r>
                            <w:r>
                              <w:t>,</w:t>
                            </w:r>
                            <w:r w:rsidRPr="00FF61C3">
                              <w:rPr>
                                <w:i/>
                              </w:rPr>
                              <w:t>k</w:t>
                            </w:r>
                            <w:proofErr w:type="spellEnd"/>
                            <w:r>
                              <w:t>) to the right and a vertical line segment from (</w:t>
                            </w:r>
                            <w:proofErr w:type="spellStart"/>
                            <w:r w:rsidRPr="00FF61C3">
                              <w:rPr>
                                <w:i/>
                              </w:rPr>
                              <w:t>x</w:t>
                            </w:r>
                            <w:r>
                              <w:t>,</w:t>
                            </w:r>
                            <w:r w:rsidRPr="00FF61C3">
                              <w:rPr>
                                <w:i/>
                              </w:rPr>
                              <w:t>y</w:t>
                            </w:r>
                            <w:proofErr w:type="spellEnd"/>
                            <w:r>
                              <w:t xml:space="preserve">) down.  </w:t>
                            </w:r>
                          </w:p>
                          <w:p w:rsidR="00FF61C3" w:rsidRDefault="00545A3A">
                            <w:r>
                              <w:t>Find</w:t>
                            </w:r>
                            <w:r w:rsidR="00FF61C3">
                              <w:t xml:space="preserve"> the coordinates of the point</w:t>
                            </w:r>
                            <w:r>
                              <w:t xml:space="preserve"> where the segments intersect</w:t>
                            </w:r>
                            <w:r w:rsidR="00FF61C3">
                              <w:t>.</w:t>
                            </w:r>
                          </w:p>
                          <w:p w:rsidR="00545A3A" w:rsidRDefault="00545A3A">
                            <w:r>
                              <w:t>Find</w:t>
                            </w:r>
                            <w:r w:rsidR="00FF61C3">
                              <w:t xml:space="preserve"> the lengths </w:t>
                            </w:r>
                            <w:r w:rsidR="00E06F48">
                              <w:t>of the two legs of the triangle</w:t>
                            </w:r>
                            <w:r w:rsidR="00FF61C3">
                              <w:t>.</w:t>
                            </w:r>
                          </w:p>
                          <w:p w:rsidR="00FF61C3" w:rsidRDefault="00545A3A">
                            <w:r>
                              <w:t xml:space="preserve">Write an equation that represents the </w:t>
                            </w:r>
                            <w:r w:rsidR="00FF61C3">
                              <w:t>relationship among the lengths of all three sides.</w:t>
                            </w:r>
                          </w:p>
                          <w:p w:rsidR="00FF61C3" w:rsidRDefault="00FF61C3" w:rsidP="002519E7">
                            <w:pPr>
                              <w:spacing w:line="240" w:lineRule="auto"/>
                              <w:contextualSpacing/>
                            </w:pPr>
                            <w:r>
                              <w:t>__________________</w:t>
                            </w:r>
                            <w:bookmarkStart w:id="0" w:name="_GoBack"/>
                            <w:bookmarkEnd w:id="0"/>
                            <w:r>
                              <w:t>___________</w:t>
                            </w:r>
                          </w:p>
                          <w:p w:rsidR="002519E7" w:rsidRDefault="002519E7" w:rsidP="002519E7">
                            <w:pPr>
                              <w:spacing w:line="240" w:lineRule="auto"/>
                              <w:contextualSpacing/>
                            </w:pPr>
                            <w:r>
                              <w:t xml:space="preserve">*Compare your equation with two other </w:t>
                            </w:r>
                            <w:r w:rsidR="00762498">
                              <w:t>groups</w:t>
                            </w:r>
                            <w:r>
                              <w:t xml:space="preserve"> to verify.</w:t>
                            </w:r>
                          </w:p>
                          <w:p w:rsidR="002519E7" w:rsidRDefault="002519E7"/>
                          <w:p w:rsidR="00FF61C3" w:rsidRDefault="00FF61C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7" o:spid="_x0000_s1026" type="#_x0000_t202" style="position:absolute;margin-left:310.25pt;margin-top:9.95pt;width:195.95pt;height:280.5pt;z-index:2516807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" filled="f" stroked="f" strokeweight=".5pt">
                <v:textbox>
                  <w:txbxContent>
                    <w:p w:rsidR="007B3EC1" w:rsidRDefault="00FF61C3">
                      <w:r>
                        <w:t xml:space="preserve">Make a right triangle with </w:t>
                      </w:r>
                      <w:proofErr w:type="gramStart"/>
                      <w:r>
                        <w:t xml:space="preserve">hypotenuse  </w:t>
                      </w:r>
                      <w:r w:rsidRPr="00FF61C3">
                        <w:rPr>
                          <w:i/>
                        </w:rPr>
                        <w:t>r</w:t>
                      </w:r>
                      <w:proofErr w:type="gramEnd"/>
                      <w:r>
                        <w:t xml:space="preserve"> by drawing a horizontal line segment from (</w:t>
                      </w:r>
                      <w:proofErr w:type="spellStart"/>
                      <w:r w:rsidRPr="00FF61C3">
                        <w:rPr>
                          <w:i/>
                        </w:rPr>
                        <w:t>h</w:t>
                      </w:r>
                      <w:r>
                        <w:t>,</w:t>
                      </w:r>
                      <w:r w:rsidRPr="00FF61C3">
                        <w:rPr>
                          <w:i/>
                        </w:rPr>
                        <w:t>k</w:t>
                      </w:r>
                      <w:proofErr w:type="spellEnd"/>
                      <w:r>
                        <w:t>) to the right and a vertical line segment from (</w:t>
                      </w:r>
                      <w:proofErr w:type="spellStart"/>
                      <w:r w:rsidRPr="00FF61C3">
                        <w:rPr>
                          <w:i/>
                        </w:rPr>
                        <w:t>x</w:t>
                      </w:r>
                      <w:r>
                        <w:t>,</w:t>
                      </w:r>
                      <w:r w:rsidRPr="00FF61C3">
                        <w:rPr>
                          <w:i/>
                        </w:rPr>
                        <w:t>y</w:t>
                      </w:r>
                      <w:proofErr w:type="spellEnd"/>
                      <w:r>
                        <w:t xml:space="preserve">) down.  </w:t>
                      </w:r>
                    </w:p>
                    <w:p w:rsidR="00FF61C3" w:rsidRDefault="00545A3A">
                      <w:r>
                        <w:t>Find</w:t>
                      </w:r>
                      <w:r w:rsidR="00FF61C3">
                        <w:t xml:space="preserve"> the coordinates of the point</w:t>
                      </w:r>
                      <w:r>
                        <w:t xml:space="preserve"> where the segments intersect</w:t>
                      </w:r>
                      <w:r w:rsidR="00FF61C3">
                        <w:t>.</w:t>
                      </w:r>
                    </w:p>
                    <w:p w:rsidR="00545A3A" w:rsidRDefault="00545A3A">
                      <w:r>
                        <w:t>Find</w:t>
                      </w:r>
                      <w:r w:rsidR="00FF61C3">
                        <w:t xml:space="preserve"> the lengths </w:t>
                      </w:r>
                      <w:r w:rsidR="00E06F48">
                        <w:t>of the two legs of the triangle</w:t>
                      </w:r>
                      <w:r w:rsidR="00FF61C3">
                        <w:t>.</w:t>
                      </w:r>
                    </w:p>
                    <w:p w:rsidR="00FF61C3" w:rsidRDefault="00545A3A">
                      <w:r>
                        <w:t xml:space="preserve">Write an equation that represents the </w:t>
                      </w:r>
                      <w:r w:rsidR="00FF61C3">
                        <w:t>relationship among the lengths of all three sides.</w:t>
                      </w:r>
                    </w:p>
                    <w:p w:rsidR="00FF61C3" w:rsidRDefault="00FF61C3" w:rsidP="002519E7">
                      <w:pPr>
                        <w:spacing w:line="240" w:lineRule="auto"/>
                        <w:contextualSpacing/>
                      </w:pPr>
                      <w:r>
                        <w:t>__________________</w:t>
                      </w:r>
                      <w:bookmarkStart w:id="1" w:name="_GoBack"/>
                      <w:bookmarkEnd w:id="1"/>
                      <w:r>
                        <w:t>___________</w:t>
                      </w:r>
                    </w:p>
                    <w:p w:rsidR="002519E7" w:rsidRDefault="002519E7" w:rsidP="002519E7">
                      <w:pPr>
                        <w:spacing w:line="240" w:lineRule="auto"/>
                        <w:contextualSpacing/>
                      </w:pPr>
                      <w:r>
                        <w:t xml:space="preserve">*Compare your equation with two other </w:t>
                      </w:r>
                      <w:r w:rsidR="00762498">
                        <w:t>groups</w:t>
                      </w:r>
                      <w:r>
                        <w:t xml:space="preserve"> to verify.</w:t>
                      </w:r>
                    </w:p>
                    <w:p w:rsidR="002519E7" w:rsidRDefault="002519E7"/>
                    <w:p w:rsidR="00FF61C3" w:rsidRDefault="00FF61C3"/>
                  </w:txbxContent>
                </v:textbox>
              </v:shape>
            </w:pict>
          </mc:Fallback>
        </mc:AlternateContent>
      </w:r>
      <w:r w:rsidR="007B3EC1" w:rsidRPr="007B3EC1">
        <w:t xml:space="preserve">2.  </w:t>
      </w:r>
      <w:r w:rsidR="007B3EC1">
        <w:t>Given a circle with center (</w:t>
      </w:r>
      <w:proofErr w:type="spellStart"/>
      <w:r w:rsidR="007B3EC1" w:rsidRPr="00FF61C3">
        <w:rPr>
          <w:i/>
        </w:rPr>
        <w:t>h</w:t>
      </w:r>
      <w:proofErr w:type="gramStart"/>
      <w:r w:rsidR="007B3EC1">
        <w:t>,</w:t>
      </w:r>
      <w:r w:rsidR="007B3EC1" w:rsidRPr="00FF61C3">
        <w:rPr>
          <w:i/>
        </w:rPr>
        <w:t>k</w:t>
      </w:r>
      <w:proofErr w:type="spellEnd"/>
      <w:proofErr w:type="gramEnd"/>
      <w:r w:rsidR="007B3EC1">
        <w:t xml:space="preserve">), radius </w:t>
      </w:r>
      <w:r w:rsidR="007B3EC1" w:rsidRPr="00FF61C3">
        <w:rPr>
          <w:i/>
        </w:rPr>
        <w:t>r</w:t>
      </w:r>
      <w:r w:rsidR="007B3EC1">
        <w:t>, and a point (</w:t>
      </w:r>
      <w:proofErr w:type="spellStart"/>
      <w:r w:rsidR="007B3EC1" w:rsidRPr="00FF61C3">
        <w:rPr>
          <w:i/>
        </w:rPr>
        <w:t>x</w:t>
      </w:r>
      <w:r w:rsidR="007B3EC1">
        <w:t>,</w:t>
      </w:r>
      <w:r w:rsidR="007B3EC1" w:rsidRPr="00FF61C3">
        <w:rPr>
          <w:i/>
        </w:rPr>
        <w:t>y</w:t>
      </w:r>
      <w:proofErr w:type="spellEnd"/>
      <w:r w:rsidR="007B3EC1">
        <w:t>) on the circle, follow the steps to derive the equation of any circle.</w:t>
      </w:r>
    </w:p>
    <w:p w:rsidR="00FE3F2E" w:rsidRDefault="002578DF" w:rsidP="00851694">
      <w:pPr>
        <w:spacing w:line="240" w:lineRule="auto"/>
        <w:contextualSpacing/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6804CD5" wp14:editId="53103A41">
                <wp:simplePos x="0" y="0"/>
                <wp:positionH relativeFrom="column">
                  <wp:posOffset>866637</wp:posOffset>
                </wp:positionH>
                <wp:positionV relativeFrom="paragraph">
                  <wp:posOffset>41385</wp:posOffset>
                </wp:positionV>
                <wp:extent cx="0" cy="3048000"/>
                <wp:effectExtent l="133350" t="38100" r="57150" b="57150"/>
                <wp:wrapNone/>
                <wp:docPr id="2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04800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68.25pt;margin-top:3.25pt;width:0;height:240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" strokecolor="black [3213]" strokeweight="2.25pt">
                <v:stroke startarrow="open" endarrow="open"/>
              </v:shape>
            </w:pict>
          </mc:Fallback>
        </mc:AlternateContent>
      </w: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592FFD" w:rsidP="00851694">
      <w:pPr>
        <w:spacing w:line="240" w:lineRule="auto"/>
        <w:contextualSpacing/>
        <w:rPr>
          <w:u w:val="single"/>
        </w:rPr>
      </w:pPr>
      <w:r>
        <w:rPr>
          <w:noProof/>
          <w:u w:val="single"/>
        </w:rPr>
        <w:pict w14:anchorId="5BA1CE2E">
          <v:shape id="Object 10" o:spid="_x0000_s1035" type="#_x0000_t75" style="position:absolute;margin-left:201.55pt;margin-top:8pt;width:38.7pt;height:21.35pt;z-index:2516725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">
            <v:imagedata r:id="rId14" o:title=""/>
          </v:shape>
          <o:OLEObject Type="Embed" ProgID="Equation.DSMT4" ShapeID="Object 10" DrawAspect="Content" ObjectID="_1452082308" r:id="rId15"/>
        </w:pict>
      </w:r>
      <w:r w:rsidR="0021060B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678719" behindDoc="0" locked="0" layoutInCell="1" allowOverlap="1" wp14:anchorId="3097B644" wp14:editId="473822B3">
                <wp:simplePos x="0" y="0"/>
                <wp:positionH relativeFrom="column">
                  <wp:posOffset>445273</wp:posOffset>
                </wp:positionH>
                <wp:positionV relativeFrom="paragraph">
                  <wp:posOffset>-3838</wp:posOffset>
                </wp:positionV>
                <wp:extent cx="2409245" cy="2274073"/>
                <wp:effectExtent l="0" t="0" r="10160" b="12065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09245" cy="227407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2" o:spid="_x0000_s1026" style="position:absolute;margin-left:35.05pt;margin-top:-.3pt;width:189.7pt;height:179.05pt;z-index:25167871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" filled="f" strokecolor="black [3213]" strokeweight="2pt"/>
            </w:pict>
          </mc:Fallback>
        </mc:AlternateContent>
      </w:r>
    </w:p>
    <w:p w:rsidR="00FE3F2E" w:rsidRDefault="0021060B" w:rsidP="00851694">
      <w:pPr>
        <w:spacing w:line="240" w:lineRule="auto"/>
        <w:contextualSpacing/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F97F841" wp14:editId="141BBD8B">
                <wp:simplePos x="0" y="0"/>
                <wp:positionH relativeFrom="column">
                  <wp:posOffset>2490166</wp:posOffset>
                </wp:positionH>
                <wp:positionV relativeFrom="paragraph">
                  <wp:posOffset>168275</wp:posOffset>
                </wp:positionV>
                <wp:extent cx="152400" cy="152400"/>
                <wp:effectExtent l="0" t="0" r="19050" b="19050"/>
                <wp:wrapNone/>
                <wp:docPr id="5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524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anchor="ctr"/>
                    </wps:wsp>
                  </a:graphicData>
                </a:graphic>
              </wp:anchor>
            </w:drawing>
          </mc:Choice>
          <mc:Fallback>
            <w:pict>
              <v:oval id="Oval 10" o:spid="_x0000_s1026" style="position:absolute;margin-left:196.1pt;margin-top:13.25pt;width:12pt;height:12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" fillcolor="black [3213]" strokecolor="black [3213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7432E81" wp14:editId="375BB666">
                <wp:simplePos x="0" y="0"/>
                <wp:positionH relativeFrom="column">
                  <wp:posOffset>1792605</wp:posOffset>
                </wp:positionH>
                <wp:positionV relativeFrom="paragraph">
                  <wp:posOffset>165100</wp:posOffset>
                </wp:positionV>
                <wp:extent cx="654050" cy="882650"/>
                <wp:effectExtent l="19050" t="19050" r="12700" b="31750"/>
                <wp:wrapNone/>
                <wp:docPr id="3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 flipH="1" flipV="1">
                          <a:off x="0" y="0"/>
                          <a:ext cx="654050" cy="882650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7" o:spid="_x0000_s1026" style="position:absolute;rotation:90;flip:x 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1.15pt,13pt" to="192.65pt,8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" strokecolor="black [3213]" strokeweight="2.25pt"/>
            </w:pict>
          </mc:Fallback>
        </mc:AlternateContent>
      </w:r>
    </w:p>
    <w:p w:rsidR="00FE3F2E" w:rsidRDefault="0021060B" w:rsidP="00851694">
      <w:pPr>
        <w:spacing w:line="240" w:lineRule="auto"/>
        <w:contextualSpacing/>
        <w:rPr>
          <w:u w:val="single"/>
        </w:rPr>
      </w:pPr>
      <w:r w:rsidRPr="004F3484"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4712EFC" wp14:editId="152461C6">
                <wp:simplePos x="0" y="0"/>
                <wp:positionH relativeFrom="column">
                  <wp:posOffset>1829242</wp:posOffset>
                </wp:positionH>
                <wp:positionV relativeFrom="paragraph">
                  <wp:posOffset>93980</wp:posOffset>
                </wp:positionV>
                <wp:extent cx="457200" cy="398780"/>
                <wp:effectExtent l="0" t="0" r="0" b="1270"/>
                <wp:wrapNone/>
                <wp:docPr id="29704" name="Text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98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3484" w:rsidRPr="0021060B" w:rsidRDefault="0021060B" w:rsidP="004F3484">
                            <w:pPr>
                              <w:pStyle w:val="NormalWeb"/>
                              <w:textAlignment w:val="baseline"/>
                              <w:rPr>
                                <w:i/>
                                <w:sz w:val="36"/>
                                <w:szCs w:val="36"/>
                              </w:rPr>
                            </w:pPr>
                            <w:proofErr w:type="gramStart"/>
                            <w:r w:rsidRPr="0021060B">
                              <w:rPr>
                                <w:i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>r</w:t>
                            </w:r>
                            <w:proofErr w:type="gramEnd"/>
                            <w:r w:rsidR="004F3484" w:rsidRPr="0021060B">
                              <w:rPr>
                                <w:i/>
                                <w:color w:val="000000" w:themeColor="text1"/>
                                <w:kern w:val="24"/>
                                <w:sz w:val="36"/>
                                <w:szCs w:val="3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Box 21" o:spid="_x0000_s1027" type="#_x0000_t202" style="position:absolute;margin-left:144.05pt;margin-top:7.4pt;width:36pt;height:31.4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" filled="f" stroked="f">
                <v:textbox>
                  <w:txbxContent>
                    <w:p w:rsidR="004F3484" w:rsidRPr="0021060B" w:rsidRDefault="0021060B" w:rsidP="004F3484">
                      <w:pPr>
                        <w:pStyle w:val="NormalWeb"/>
                        <w:textAlignment w:val="baseline"/>
                        <w:rPr>
                          <w:i/>
                          <w:sz w:val="36"/>
                          <w:szCs w:val="36"/>
                        </w:rPr>
                      </w:pPr>
                      <w:proofErr w:type="gramStart"/>
                      <w:r w:rsidRPr="0021060B">
                        <w:rPr>
                          <w:i/>
                          <w:color w:val="000000" w:themeColor="text1"/>
                          <w:kern w:val="24"/>
                          <w:sz w:val="36"/>
                          <w:szCs w:val="36"/>
                        </w:rPr>
                        <w:t>r</w:t>
                      </w:r>
                      <w:proofErr w:type="gramEnd"/>
                      <w:r w:rsidR="004F3484" w:rsidRPr="0021060B">
                        <w:rPr>
                          <w:i/>
                          <w:color w:val="000000" w:themeColor="text1"/>
                          <w:kern w:val="24"/>
                          <w:sz w:val="36"/>
                          <w:szCs w:val="3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4F3484" w:rsidP="00851694">
      <w:pPr>
        <w:spacing w:line="240" w:lineRule="auto"/>
        <w:contextualSpacing/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FC7B5CF" wp14:editId="1B96879D">
                <wp:simplePos x="0" y="0"/>
                <wp:positionH relativeFrom="column">
                  <wp:posOffset>1607295</wp:posOffset>
                </wp:positionH>
                <wp:positionV relativeFrom="paragraph">
                  <wp:posOffset>128270</wp:posOffset>
                </wp:positionV>
                <wp:extent cx="152400" cy="152400"/>
                <wp:effectExtent l="0" t="0" r="19050" b="19050"/>
                <wp:wrapNone/>
                <wp:docPr id="4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5240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anchor="ctr"/>
                    </wps:wsp>
                  </a:graphicData>
                </a:graphic>
              </wp:anchor>
            </w:drawing>
          </mc:Choice>
          <mc:Fallback>
            <w:pict>
              <v:oval id="Oval 10" o:spid="_x0000_s1026" style="position:absolute;margin-left:126.55pt;margin-top:10.1pt;width:12pt;height:12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" fillcolor="black [3213]" strokecolor="black [3213]" strokeweight="2pt"/>
            </w:pict>
          </mc:Fallback>
        </mc:AlternateContent>
      </w:r>
    </w:p>
    <w:p w:rsidR="00FE3F2E" w:rsidRDefault="00592FFD" w:rsidP="00851694">
      <w:pPr>
        <w:spacing w:line="240" w:lineRule="auto"/>
        <w:contextualSpacing/>
        <w:rPr>
          <w:u w:val="single"/>
        </w:rPr>
      </w:pPr>
      <w:r>
        <w:rPr>
          <w:noProof/>
          <w:u w:val="single"/>
        </w:rPr>
        <w:pict w14:anchorId="69C89023">
          <v:shape id="Object 9" o:spid="_x0000_s1036" type="#_x0000_t75" style="position:absolute;margin-left:122.85pt;margin-top:10.85pt;width:38.7pt;height:21.35pt;z-index:25167564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">
            <v:imagedata r:id="rId16" o:title=""/>
          </v:shape>
          <o:OLEObject Type="Embed" ProgID="Equation.DSMT4" ShapeID="Object 9" DrawAspect="Content" ObjectID="_1452082309" r:id="rId17"/>
        </w:pict>
      </w: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2578DF" w:rsidP="00851694">
      <w:pPr>
        <w:spacing w:line="240" w:lineRule="auto"/>
        <w:contextualSpacing/>
        <w:rPr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8DD5B76" wp14:editId="5F0ABE5E">
                <wp:simplePos x="0" y="0"/>
                <wp:positionH relativeFrom="column">
                  <wp:posOffset>587320</wp:posOffset>
                </wp:positionH>
                <wp:positionV relativeFrom="paragraph">
                  <wp:posOffset>10160</wp:posOffset>
                </wp:positionV>
                <wp:extent cx="3352800" cy="1270"/>
                <wp:effectExtent l="38100" t="133350" r="0" b="132080"/>
                <wp:wrapNone/>
                <wp:docPr id="1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52800" cy="127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6" o:spid="_x0000_s1026" type="#_x0000_t32" style="position:absolute;margin-left:46.25pt;margin-top:.8pt;width:264pt;height:.1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" strokecolor="black [3213]" strokeweight="2.25pt">
                <v:stroke startarrow="open" endarrow="open"/>
              </v:shape>
            </w:pict>
          </mc:Fallback>
        </mc:AlternateContent>
      </w: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Default="00FE3F2E" w:rsidP="00851694">
      <w:pPr>
        <w:spacing w:line="240" w:lineRule="auto"/>
        <w:contextualSpacing/>
        <w:rPr>
          <w:u w:val="single"/>
        </w:rPr>
      </w:pPr>
    </w:p>
    <w:p w:rsidR="00FE3F2E" w:rsidRPr="002519E7" w:rsidRDefault="00FE3F2E" w:rsidP="00851694">
      <w:pPr>
        <w:spacing w:line="240" w:lineRule="auto"/>
        <w:contextualSpacing/>
      </w:pPr>
    </w:p>
    <w:p w:rsidR="00FE3F2E" w:rsidRDefault="002519E7" w:rsidP="00851694">
      <w:pPr>
        <w:spacing w:line="240" w:lineRule="auto"/>
        <w:contextualSpacing/>
      </w:pPr>
      <w:r w:rsidRPr="002519E7">
        <w:t>3.</w:t>
      </w:r>
      <w:r w:rsidR="00FA7101">
        <w:t xml:space="preserve"> </w:t>
      </w:r>
      <w:r w:rsidR="00CC3920">
        <w:t xml:space="preserve">Given the </w:t>
      </w:r>
      <w:proofErr w:type="gramStart"/>
      <w:r w:rsidR="00CC3920">
        <w:t xml:space="preserve">equation </w:t>
      </w:r>
      <w:proofErr w:type="gramEnd"/>
      <w:r w:rsidR="00CC3920" w:rsidRPr="00CC3920">
        <w:rPr>
          <w:position w:val="-10"/>
        </w:rPr>
        <w:object w:dxaOrig="2540" w:dyaOrig="360">
          <v:shape id="_x0000_i1028" type="#_x0000_t75" style="width:127.1pt;height:18.15pt" o:ole="">
            <v:imagedata r:id="rId18" o:title=""/>
          </v:shape>
          <o:OLEObject Type="Embed" ProgID="Equation.DSMT4" ShapeID="_x0000_i1028" DrawAspect="Content" ObjectID="_1452082303" r:id="rId19"/>
        </w:object>
      </w:r>
      <w:r w:rsidR="00CC3920">
        <w:t>, f</w:t>
      </w:r>
      <w:r w:rsidR="00FA7101">
        <w:t xml:space="preserve">ind the center and radius </w:t>
      </w:r>
      <w:r w:rsidR="0086626B">
        <w:t xml:space="preserve">of </w:t>
      </w:r>
      <w:r w:rsidR="00CC3920">
        <w:t>the</w:t>
      </w:r>
      <w:r w:rsidR="0086626B">
        <w:t xml:space="preserve"> circle </w:t>
      </w:r>
      <w:r w:rsidR="00CC3920">
        <w:t>and graph.</w:t>
      </w:r>
    </w:p>
    <w:p w:rsidR="004027E4" w:rsidRDefault="004027E4" w:rsidP="00851694">
      <w:pPr>
        <w:spacing w:line="240" w:lineRule="auto"/>
        <w:contextualSpacing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BAAE98F" wp14:editId="26CEE1DA">
                <wp:simplePos x="0" y="0"/>
                <wp:positionH relativeFrom="column">
                  <wp:posOffset>4114800</wp:posOffset>
                </wp:positionH>
                <wp:positionV relativeFrom="paragraph">
                  <wp:posOffset>99060</wp:posOffset>
                </wp:positionV>
                <wp:extent cx="2631440" cy="2560320"/>
                <wp:effectExtent l="0" t="0" r="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31440" cy="2560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C3920" w:rsidRDefault="00CC392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B4B95F2" wp14:editId="7DC456CD">
                                  <wp:extent cx="2338746" cy="2441050"/>
                                  <wp:effectExtent l="0" t="0" r="4445" b="0"/>
                                  <wp:docPr id="30" name="Picture 30" descr="-10 To 10 Coordinate Grid With Axes And Even Increments Labeled And Grid Lines Show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-10 To 10 Coordinate Grid With Axes And Even Increments Labeled And Grid Lines Show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38831" cy="244113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28" type="#_x0000_t202" style="position:absolute;margin-left:324pt;margin-top:7.8pt;width:207.2pt;height:201.6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" filled="f" stroked="f" strokeweight=".5pt">
                <v:textbox>
                  <w:txbxContent>
                    <w:p w:rsidR="00CC3920" w:rsidRDefault="00CC3920">
                      <w:r>
                        <w:rPr>
                          <w:noProof/>
                        </w:rPr>
                        <w:drawing>
                          <wp:inline distT="0" distB="0" distL="0" distR="0" wp14:anchorId="5B4B95F2" wp14:editId="7DC456CD">
                            <wp:extent cx="2338746" cy="2441050"/>
                            <wp:effectExtent l="0" t="0" r="4445" b="0"/>
                            <wp:docPr id="30" name="Picture 30" descr="-10 To 10 Coordinate Grid With Axes And Even Increments Labeled And Grid Lines Show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-10 To 10 Coordinate Grid With Axes And Even Increments Labeled And Grid Lines Show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38831" cy="244113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  <w:r>
        <w:t>4</w:t>
      </w:r>
      <w:r w:rsidRPr="002519E7">
        <w:t>.</w:t>
      </w:r>
      <w:r>
        <w:t xml:space="preserve"> Given the </w:t>
      </w:r>
      <w:proofErr w:type="gramStart"/>
      <w:r>
        <w:t xml:space="preserve">equation </w:t>
      </w:r>
      <w:proofErr w:type="gramEnd"/>
      <w:r w:rsidRPr="00CC3920">
        <w:rPr>
          <w:position w:val="-10"/>
        </w:rPr>
        <w:object w:dxaOrig="2240" w:dyaOrig="360">
          <v:shape id="_x0000_i1029" type="#_x0000_t75" style="width:112.05pt;height:18.15pt" o:ole="">
            <v:imagedata r:id="rId22" o:title=""/>
          </v:shape>
          <o:OLEObject Type="Embed" ProgID="Equation.DSMT4" ShapeID="_x0000_i1029" DrawAspect="Content" ObjectID="_1452082304" r:id="rId23"/>
        </w:object>
      </w:r>
      <w:r>
        <w:t>, find the center and radius of the circle and graph.</w:t>
      </w:r>
    </w:p>
    <w:p w:rsidR="00D77FCC" w:rsidRDefault="00D77FCC" w:rsidP="00D77FCC">
      <w:pPr>
        <w:spacing w:line="240" w:lineRule="auto"/>
        <w:contextualSpacing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E728828" wp14:editId="1ADE5487">
                <wp:simplePos x="0" y="0"/>
                <wp:positionH relativeFrom="column">
                  <wp:posOffset>4139565</wp:posOffset>
                </wp:positionH>
                <wp:positionV relativeFrom="paragraph">
                  <wp:posOffset>23495</wp:posOffset>
                </wp:positionV>
                <wp:extent cx="2631440" cy="2560320"/>
                <wp:effectExtent l="0" t="0" r="0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31440" cy="25603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77FCC" w:rsidRDefault="00D77FCC" w:rsidP="00D77FC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C2CB052" wp14:editId="39750F6F">
                                  <wp:extent cx="2338746" cy="2441050"/>
                                  <wp:effectExtent l="0" t="0" r="4445" b="0"/>
                                  <wp:docPr id="29696" name="Picture 29696" descr="-10 To 10 Coordinate Grid With Axes And Even Increments Labeled And Grid Lines Show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-10 To 10 Coordinate Grid With Axes And Even Increments Labeled And Grid Lines Show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38831" cy="244113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29" type="#_x0000_t202" style="position:absolute;margin-left:325.95pt;margin-top:1.85pt;width:207.2pt;height:201.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" filled="f" stroked="f" strokeweight=".5pt">
                <v:textbox>
                  <w:txbxContent>
                    <w:p w:rsidR="00D77FCC" w:rsidRDefault="00D77FCC" w:rsidP="00D77FCC">
                      <w:r>
                        <w:rPr>
                          <w:noProof/>
                        </w:rPr>
                        <w:drawing>
                          <wp:inline distT="0" distB="0" distL="0" distR="0" wp14:anchorId="5C2CB052" wp14:editId="39750F6F">
                            <wp:extent cx="2338746" cy="2441050"/>
                            <wp:effectExtent l="0" t="0" r="4445" b="0"/>
                            <wp:docPr id="29696" name="Picture 29696" descr="-10 To 10 Coordinate Grid With Axes And Even Increments Labeled And Grid Lines Show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-10 To 10 Coordinate Grid With Axes And Even Increments Labeled And Grid Lines Show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38831" cy="244113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  <w:r>
        <w:t>5</w:t>
      </w:r>
      <w:r w:rsidRPr="002519E7">
        <w:t>.</w:t>
      </w:r>
      <w:r>
        <w:t xml:space="preserve"> Given the </w:t>
      </w:r>
      <w:proofErr w:type="gramStart"/>
      <w:r>
        <w:t xml:space="preserve">equation </w:t>
      </w:r>
      <w:proofErr w:type="gramEnd"/>
      <w:r w:rsidR="00545A3A" w:rsidRPr="00CC3920">
        <w:rPr>
          <w:position w:val="-10"/>
        </w:rPr>
        <w:object w:dxaOrig="2680" w:dyaOrig="360">
          <v:shape id="_x0000_i1030" type="#_x0000_t75" style="width:134pt;height:18.15pt" o:ole="">
            <v:imagedata r:id="rId24" o:title=""/>
          </v:shape>
          <o:OLEObject Type="Embed" ProgID="Equation.DSMT4" ShapeID="_x0000_i1030" DrawAspect="Content" ObjectID="_1452082305" r:id="rId25"/>
        </w:object>
      </w:r>
      <w:r>
        <w:t>, find the center and radius of the circle.</w:t>
      </w: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D77FCC" w:rsidRDefault="000E188F" w:rsidP="00D77FCC">
      <w:pPr>
        <w:spacing w:line="240" w:lineRule="auto"/>
        <w:contextualSpacing/>
      </w:pPr>
      <w:r>
        <w:t>6. Given a circle with center at the origin and containing the point (5</w:t>
      </w:r>
      <w:proofErr w:type="gramStart"/>
      <w:r>
        <w:t>,0</w:t>
      </w:r>
      <w:proofErr w:type="gramEnd"/>
      <w:r>
        <w:t xml:space="preserve">).  Determine if the point </w:t>
      </w:r>
      <w:r w:rsidRPr="000E188F">
        <w:rPr>
          <w:position w:val="-18"/>
        </w:rPr>
        <w:object w:dxaOrig="999" w:dyaOrig="480">
          <v:shape id="_x0000_i1031" type="#_x0000_t75" style="width:50.1pt;height:23.8pt" o:ole="">
            <v:imagedata r:id="rId26" o:title=""/>
          </v:shape>
          <o:OLEObject Type="Embed" ProgID="Equation.DSMT4" ShapeID="_x0000_i1031" DrawAspect="Content" ObjectID="_1452082306" r:id="rId27"/>
        </w:object>
      </w:r>
      <w:r>
        <w:t>is on the circle.  Justify your answer.</w:t>
      </w:r>
    </w:p>
    <w:p w:rsidR="00D77FCC" w:rsidRDefault="00D77FCC" w:rsidP="00D77FCC">
      <w:pPr>
        <w:spacing w:line="240" w:lineRule="auto"/>
        <w:contextualSpacing/>
      </w:pPr>
    </w:p>
    <w:p w:rsidR="00D77FCC" w:rsidRDefault="00D77FCC" w:rsidP="00D77FCC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545A3A" w:rsidRDefault="00545A3A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4027E4" w:rsidP="00851694">
      <w:pPr>
        <w:spacing w:line="240" w:lineRule="auto"/>
        <w:contextualSpacing/>
      </w:pPr>
    </w:p>
    <w:p w:rsidR="004027E4" w:rsidRDefault="00D263AB" w:rsidP="00851694">
      <w:pPr>
        <w:spacing w:line="240" w:lineRule="auto"/>
        <w:contextualSpacing/>
      </w:pPr>
      <w:r>
        <w:t xml:space="preserve">7.  </w:t>
      </w:r>
      <w:r w:rsidR="00DC23CA">
        <w:t xml:space="preserve">Determine if the circle with equation </w:t>
      </w:r>
      <w:r w:rsidR="00DC23CA" w:rsidRPr="00DC23CA">
        <w:rPr>
          <w:position w:val="-10"/>
        </w:rPr>
        <w:object w:dxaOrig="2180" w:dyaOrig="360">
          <v:shape id="_x0000_i1032" type="#_x0000_t75" style="width:108.95pt;height:18.15pt" o:ole="">
            <v:imagedata r:id="rId28" o:title=""/>
          </v:shape>
          <o:OLEObject Type="Embed" ProgID="Equation.DSMT4" ShapeID="_x0000_i1032" DrawAspect="Content" ObjectID="_1452082307" r:id="rId29"/>
        </w:object>
      </w:r>
      <w:r w:rsidR="00DC23CA">
        <w:t xml:space="preserve">intersects </w:t>
      </w:r>
      <w:r w:rsidR="00DC23CA" w:rsidRPr="00DC23CA">
        <w:rPr>
          <w:i/>
        </w:rPr>
        <w:t>x</w:t>
      </w:r>
      <w:r w:rsidR="00DC23CA">
        <w:t>-axis.  Justify your answer.</w:t>
      </w:r>
    </w:p>
    <w:p w:rsidR="00CC3920" w:rsidRPr="002519E7" w:rsidRDefault="00CC3920" w:rsidP="00851694">
      <w:pPr>
        <w:spacing w:line="240" w:lineRule="auto"/>
        <w:contextualSpacing/>
      </w:pPr>
    </w:p>
    <w:sectPr w:rsidR="00CC3920" w:rsidRPr="002519E7" w:rsidSect="002519E7">
      <w:headerReference w:type="first" r:id="rId30"/>
      <w:pgSz w:w="12240" w:h="15840"/>
      <w:pgMar w:top="720" w:right="1440" w:bottom="1440" w:left="1170" w:header="720" w:footer="4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2FFD" w:rsidRDefault="00592FFD" w:rsidP="003538CC">
      <w:pPr>
        <w:spacing w:after="0" w:line="240" w:lineRule="auto"/>
      </w:pPr>
      <w:r>
        <w:separator/>
      </w:r>
    </w:p>
  </w:endnote>
  <w:endnote w:type="continuationSeparator" w:id="0">
    <w:p w:rsidR="00592FFD" w:rsidRDefault="00592FFD" w:rsidP="003538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2FFD" w:rsidRDefault="00592FFD" w:rsidP="003538CC">
      <w:pPr>
        <w:spacing w:after="0" w:line="240" w:lineRule="auto"/>
      </w:pPr>
      <w:r>
        <w:separator/>
      </w:r>
    </w:p>
  </w:footnote>
  <w:footnote w:type="continuationSeparator" w:id="0">
    <w:p w:rsidR="00592FFD" w:rsidRDefault="00592FFD" w:rsidP="003538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70A6" w:rsidRPr="00D770A6" w:rsidRDefault="00D770A6">
    <w:pPr>
      <w:pStyle w:val="Header"/>
      <w:rPr>
        <w:rFonts w:asciiTheme="minorHAnsi" w:hAnsiTheme="minorHAnsi"/>
      </w:rPr>
    </w:pPr>
    <w:r w:rsidRPr="00A34DD5">
      <w:rPr>
        <w:rFonts w:asciiTheme="minorHAnsi" w:hAnsiTheme="minorHAnsi"/>
        <w:noProof/>
      </w:rPr>
      <w:drawing>
        <wp:inline distT="0" distB="0" distL="0" distR="0" wp14:anchorId="122EACA8" wp14:editId="23A26713">
          <wp:extent cx="523875" cy="342900"/>
          <wp:effectExtent l="19050" t="0" r="9525" b="0"/>
          <wp:docPr id="20" name="Picture 1" descr="SM2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M2 Logo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3875" cy="3429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 w:rsidR="00A2085F" w:rsidRPr="000E188F">
      <w:t xml:space="preserve">Deriving </w:t>
    </w:r>
    <w:r w:rsidR="00D144A0" w:rsidRPr="000E188F">
      <w:t>Equation of Circle</w:t>
    </w:r>
    <w:r w:rsidR="00A133B1" w:rsidRPr="000E188F">
      <w:t xml:space="preserve"> </w:t>
    </w:r>
    <w:r w:rsidR="00FA7101" w:rsidRPr="000E188F">
      <w:t>&amp; Identifying Center and Radius</w:t>
    </w:r>
    <w:r w:rsidR="00FA7101">
      <w:rPr>
        <w:rFonts w:asciiTheme="minorHAnsi" w:hAnsiTheme="minorHAnsi"/>
      </w:rP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38CC"/>
    <w:rsid w:val="000778B2"/>
    <w:rsid w:val="000A38BB"/>
    <w:rsid w:val="000B5B6E"/>
    <w:rsid w:val="000D51EB"/>
    <w:rsid w:val="000E188F"/>
    <w:rsid w:val="00112D8C"/>
    <w:rsid w:val="0011682D"/>
    <w:rsid w:val="00144B60"/>
    <w:rsid w:val="001B16A2"/>
    <w:rsid w:val="001F2C0F"/>
    <w:rsid w:val="0021060B"/>
    <w:rsid w:val="00230952"/>
    <w:rsid w:val="002519E7"/>
    <w:rsid w:val="002578DF"/>
    <w:rsid w:val="00261FB9"/>
    <w:rsid w:val="00287CC3"/>
    <w:rsid w:val="002E2E18"/>
    <w:rsid w:val="002F7F4E"/>
    <w:rsid w:val="003276ED"/>
    <w:rsid w:val="0033623D"/>
    <w:rsid w:val="00346C74"/>
    <w:rsid w:val="003538CC"/>
    <w:rsid w:val="00391D32"/>
    <w:rsid w:val="003B734A"/>
    <w:rsid w:val="003D2A6B"/>
    <w:rsid w:val="003D740F"/>
    <w:rsid w:val="00401C6C"/>
    <w:rsid w:val="004027E4"/>
    <w:rsid w:val="004340BB"/>
    <w:rsid w:val="00451AFF"/>
    <w:rsid w:val="00455504"/>
    <w:rsid w:val="0048349A"/>
    <w:rsid w:val="00490D6A"/>
    <w:rsid w:val="004A65EB"/>
    <w:rsid w:val="004F3484"/>
    <w:rsid w:val="00501529"/>
    <w:rsid w:val="00531ACA"/>
    <w:rsid w:val="00545A3A"/>
    <w:rsid w:val="00592FFD"/>
    <w:rsid w:val="005C46CF"/>
    <w:rsid w:val="005D4ED3"/>
    <w:rsid w:val="005F6A75"/>
    <w:rsid w:val="00610CEF"/>
    <w:rsid w:val="00613996"/>
    <w:rsid w:val="00630733"/>
    <w:rsid w:val="00651096"/>
    <w:rsid w:val="00651E39"/>
    <w:rsid w:val="0065522E"/>
    <w:rsid w:val="0066756E"/>
    <w:rsid w:val="006729FF"/>
    <w:rsid w:val="00672A17"/>
    <w:rsid w:val="006735AB"/>
    <w:rsid w:val="006A7469"/>
    <w:rsid w:val="006E2E36"/>
    <w:rsid w:val="00705705"/>
    <w:rsid w:val="00737534"/>
    <w:rsid w:val="007445A5"/>
    <w:rsid w:val="00762498"/>
    <w:rsid w:val="007717D1"/>
    <w:rsid w:val="00780479"/>
    <w:rsid w:val="00780977"/>
    <w:rsid w:val="00797529"/>
    <w:rsid w:val="007976AE"/>
    <w:rsid w:val="007A3196"/>
    <w:rsid w:val="007B3EC1"/>
    <w:rsid w:val="00807179"/>
    <w:rsid w:val="00807438"/>
    <w:rsid w:val="008424EE"/>
    <w:rsid w:val="00851694"/>
    <w:rsid w:val="00853D5C"/>
    <w:rsid w:val="0086626B"/>
    <w:rsid w:val="00874A49"/>
    <w:rsid w:val="00877960"/>
    <w:rsid w:val="008855D5"/>
    <w:rsid w:val="0089737F"/>
    <w:rsid w:val="008D53F8"/>
    <w:rsid w:val="008D55CC"/>
    <w:rsid w:val="008E536F"/>
    <w:rsid w:val="00937AA4"/>
    <w:rsid w:val="00957379"/>
    <w:rsid w:val="009650AD"/>
    <w:rsid w:val="00965BAB"/>
    <w:rsid w:val="00966FCA"/>
    <w:rsid w:val="0097391E"/>
    <w:rsid w:val="00987688"/>
    <w:rsid w:val="009A34E5"/>
    <w:rsid w:val="009D217D"/>
    <w:rsid w:val="00A133B1"/>
    <w:rsid w:val="00A2085F"/>
    <w:rsid w:val="00A34DD5"/>
    <w:rsid w:val="00A40874"/>
    <w:rsid w:val="00A91286"/>
    <w:rsid w:val="00AF3D48"/>
    <w:rsid w:val="00B11A70"/>
    <w:rsid w:val="00B170E7"/>
    <w:rsid w:val="00B22FA8"/>
    <w:rsid w:val="00B26FAD"/>
    <w:rsid w:val="00B604E9"/>
    <w:rsid w:val="00B81D46"/>
    <w:rsid w:val="00BE0612"/>
    <w:rsid w:val="00C807F9"/>
    <w:rsid w:val="00CB2EA7"/>
    <w:rsid w:val="00CC3920"/>
    <w:rsid w:val="00CC5E64"/>
    <w:rsid w:val="00CE2346"/>
    <w:rsid w:val="00CE4574"/>
    <w:rsid w:val="00D04B29"/>
    <w:rsid w:val="00D07B8C"/>
    <w:rsid w:val="00D144A0"/>
    <w:rsid w:val="00D263AB"/>
    <w:rsid w:val="00D31F5A"/>
    <w:rsid w:val="00D332EA"/>
    <w:rsid w:val="00D713AF"/>
    <w:rsid w:val="00D75764"/>
    <w:rsid w:val="00D770A6"/>
    <w:rsid w:val="00D77D20"/>
    <w:rsid w:val="00D77FCC"/>
    <w:rsid w:val="00DA2A77"/>
    <w:rsid w:val="00DB0169"/>
    <w:rsid w:val="00DC23CA"/>
    <w:rsid w:val="00DC30E9"/>
    <w:rsid w:val="00DD36B6"/>
    <w:rsid w:val="00DF6C8A"/>
    <w:rsid w:val="00E04CDA"/>
    <w:rsid w:val="00E06F48"/>
    <w:rsid w:val="00E31BDB"/>
    <w:rsid w:val="00E31C2A"/>
    <w:rsid w:val="00EB07E0"/>
    <w:rsid w:val="00ED7D90"/>
    <w:rsid w:val="00EE6FC6"/>
    <w:rsid w:val="00F26391"/>
    <w:rsid w:val="00F416B7"/>
    <w:rsid w:val="00F5267B"/>
    <w:rsid w:val="00F85EDE"/>
    <w:rsid w:val="00F90661"/>
    <w:rsid w:val="00FA7101"/>
    <w:rsid w:val="00FB4E22"/>
    <w:rsid w:val="00FC6710"/>
    <w:rsid w:val="00FE3F2E"/>
    <w:rsid w:val="00FF61C3"/>
    <w:rsid w:val="00FF78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5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538CC"/>
    <w:pPr>
      <w:spacing w:after="0"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38CC"/>
  </w:style>
  <w:style w:type="paragraph" w:styleId="Footer">
    <w:name w:val="footer"/>
    <w:basedOn w:val="Normal"/>
    <w:link w:val="Foot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38CC"/>
  </w:style>
  <w:style w:type="paragraph" w:styleId="BalloonText">
    <w:name w:val="Balloon Text"/>
    <w:basedOn w:val="Normal"/>
    <w:link w:val="BalloonTextChar"/>
    <w:uiPriority w:val="99"/>
    <w:semiHidden/>
    <w:unhideWhenUsed/>
    <w:rsid w:val="00A34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D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D74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72A17"/>
    <w:rPr>
      <w:strike w:val="0"/>
      <w:dstrike w:val="0"/>
      <w:color w:val="009999"/>
      <w:u w:val="none"/>
      <w:effect w:val="none"/>
    </w:rPr>
  </w:style>
  <w:style w:type="paragraph" w:customStyle="1" w:styleId="small1">
    <w:name w:val="small1"/>
    <w:basedOn w:val="Normal"/>
    <w:rsid w:val="00672A17"/>
    <w:pPr>
      <w:spacing w:before="35" w:after="58" w:line="240" w:lineRule="auto"/>
    </w:pPr>
    <w:rPr>
      <w:rFonts w:eastAsia="Times New Roman"/>
      <w:sz w:val="13"/>
      <w:szCs w:val="13"/>
    </w:rPr>
  </w:style>
  <w:style w:type="paragraph" w:styleId="Bibliography">
    <w:name w:val="Bibliography"/>
    <w:basedOn w:val="Normal"/>
    <w:next w:val="Normal"/>
    <w:uiPriority w:val="37"/>
    <w:unhideWhenUsed/>
    <w:rsid w:val="001F2C0F"/>
    <w:rPr>
      <w:rFonts w:ascii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957379"/>
    <w:rPr>
      <w:color w:val="808080"/>
    </w:rPr>
  </w:style>
  <w:style w:type="paragraph" w:styleId="ListParagraph">
    <w:name w:val="List Paragraph"/>
    <w:basedOn w:val="Normal"/>
    <w:uiPriority w:val="34"/>
    <w:qFormat/>
    <w:rsid w:val="00C807F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5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538CC"/>
    <w:pPr>
      <w:spacing w:after="0" w:line="240" w:lineRule="auto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38CC"/>
  </w:style>
  <w:style w:type="paragraph" w:styleId="Footer">
    <w:name w:val="footer"/>
    <w:basedOn w:val="Normal"/>
    <w:link w:val="FooterChar"/>
    <w:uiPriority w:val="99"/>
    <w:unhideWhenUsed/>
    <w:rsid w:val="003538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38CC"/>
  </w:style>
  <w:style w:type="paragraph" w:styleId="BalloonText">
    <w:name w:val="Balloon Text"/>
    <w:basedOn w:val="Normal"/>
    <w:link w:val="BalloonTextChar"/>
    <w:uiPriority w:val="99"/>
    <w:semiHidden/>
    <w:unhideWhenUsed/>
    <w:rsid w:val="00A34D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4D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D74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72A17"/>
    <w:rPr>
      <w:strike w:val="0"/>
      <w:dstrike w:val="0"/>
      <w:color w:val="009999"/>
      <w:u w:val="none"/>
      <w:effect w:val="none"/>
    </w:rPr>
  </w:style>
  <w:style w:type="paragraph" w:customStyle="1" w:styleId="small1">
    <w:name w:val="small1"/>
    <w:basedOn w:val="Normal"/>
    <w:rsid w:val="00672A17"/>
    <w:pPr>
      <w:spacing w:before="35" w:after="58" w:line="240" w:lineRule="auto"/>
    </w:pPr>
    <w:rPr>
      <w:rFonts w:eastAsia="Times New Roman"/>
      <w:sz w:val="13"/>
      <w:szCs w:val="13"/>
    </w:rPr>
  </w:style>
  <w:style w:type="paragraph" w:styleId="Bibliography">
    <w:name w:val="Bibliography"/>
    <w:basedOn w:val="Normal"/>
    <w:next w:val="Normal"/>
    <w:uiPriority w:val="37"/>
    <w:unhideWhenUsed/>
    <w:rsid w:val="001F2C0F"/>
    <w:rPr>
      <w:rFonts w:ascii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957379"/>
    <w:rPr>
      <w:color w:val="808080"/>
    </w:rPr>
  </w:style>
  <w:style w:type="paragraph" w:styleId="ListParagraph">
    <w:name w:val="List Paragraph"/>
    <w:basedOn w:val="Normal"/>
    <w:uiPriority w:val="34"/>
    <w:qFormat/>
    <w:rsid w:val="00C807F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86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796672">
          <w:marLeft w:val="0"/>
          <w:marRight w:val="0"/>
          <w:marTop w:val="138"/>
          <w:marBottom w:val="230"/>
          <w:divBdr>
            <w:top w:val="single" w:sz="4" w:space="25" w:color="E0E0E0"/>
            <w:left w:val="single" w:sz="4" w:space="20" w:color="E0E0E0"/>
            <w:bottom w:val="single" w:sz="4" w:space="25" w:color="E0E0E0"/>
            <w:right w:val="single" w:sz="4" w:space="20" w:color="E0E0E0"/>
          </w:divBdr>
          <w:divsChild>
            <w:div w:id="254479134">
              <w:marLeft w:val="0"/>
              <w:marRight w:val="0"/>
              <w:marTop w:val="461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8548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033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63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850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9403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713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55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321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image" Target="media/image70.gi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gi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 Sixth Edition">
  <b:Source>
    <b:Tag>Say07</b:Tag>
    <b:SourceType>ConferenceProceedings</b:SourceType>
    <b:Guid>{6EB5556C-845F-424D-ACA3-3CE2BD14C1EB}</b:Guid>
    <b:Title>Critical Analysis of Sunshine Skyway Bridge</b:Title>
    <b:Year>2007</b:Year>
    <b:ConferenceName>Proceedings of Bridge Engineering 2 Conference</b:ConferenceName>
    <b:City>Bath, UK</b:City>
    <b:Publisher>University of Bath</b:Publisher>
    <b:Author>
      <b:Author>
        <b:NameList>
          <b:Person>
            <b:Last>Sayers</b:Last>
            <b:First>Adam</b:First>
            <b:Middle>T</b:Middle>
          </b:Person>
        </b:NameList>
      </b:Author>
    </b:Author>
    <b:RefOrder>1</b:RefOrder>
  </b:Source>
</b:Sources>
</file>

<file path=customXml/itemProps1.xml><?xml version="1.0" encoding="utf-8"?>
<ds:datastoreItem xmlns:ds="http://schemas.openxmlformats.org/officeDocument/2006/customXml" ds:itemID="{EF609054-BDEF-4193-AC84-A2D137B80E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4</TotalTime>
  <Pages>2</Pages>
  <Words>208</Words>
  <Characters>118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en</dc:creator>
  <cp:lastModifiedBy>Colleen</cp:lastModifiedBy>
  <cp:revision>20</cp:revision>
  <cp:lastPrinted>2013-06-06T14:55:00Z</cp:lastPrinted>
  <dcterms:created xsi:type="dcterms:W3CDTF">2013-09-20T18:28:00Z</dcterms:created>
  <dcterms:modified xsi:type="dcterms:W3CDTF">2014-01-24T2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